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sldIdLst>
    <p:sldId id="7083" r:id="rId2"/>
    <p:sldId id="308" r:id="rId3"/>
    <p:sldId id="309" r:id="rId4"/>
    <p:sldId id="348" r:id="rId5"/>
    <p:sldId id="311" r:id="rId6"/>
    <p:sldId id="312" r:id="rId7"/>
    <p:sldId id="341" r:id="rId8"/>
    <p:sldId id="319" r:id="rId9"/>
    <p:sldId id="320" r:id="rId10"/>
    <p:sldId id="342" r:id="rId11"/>
    <p:sldId id="321" r:id="rId12"/>
    <p:sldId id="345" r:id="rId13"/>
    <p:sldId id="323" r:id="rId14"/>
    <p:sldId id="349" r:id="rId15"/>
    <p:sldId id="350" r:id="rId16"/>
    <p:sldId id="352" r:id="rId17"/>
    <p:sldId id="351" r:id="rId18"/>
    <p:sldId id="35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1-07-25T23:05:45.019" idx="1">
    <p:pos x="1366" y="346"/>
    <p:text>slide 3
- Slide 3:  Ký hiệu hoạt động (trong file gợi ý hoặc khác)
điều chỉnh lại font chữ về time new roman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84449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506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39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27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28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3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60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278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16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7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7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331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03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omments" Target="../comments/comment1.xml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4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718704" y="1734848"/>
            <a:ext cx="102540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JK = 10 cm, DE = 6.5 cm, EL = 3.7 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J, EF, DF, KL.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lum bright="-20000" contrast="40000"/>
          </a:blip>
          <a:srcRect/>
          <a:stretch>
            <a:fillRect/>
          </a:stretch>
        </p:blipFill>
        <p:spPr bwMode="auto">
          <a:xfrm>
            <a:off x="2687782" y="2535381"/>
            <a:ext cx="4724400" cy="311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81012" y="82867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b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9478" y="4502730"/>
            <a:ext cx="2082307" cy="2082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71547"/>
            <a:ext cx="11296691" cy="505461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K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                           (cm)</a:t>
            </a:r>
          </a:p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K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E, F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K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KL</a:t>
            </a:r>
          </a:p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                              (cm).</a:t>
            </a:r>
          </a:p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L = 2.EL = 2.3,7 = 7,4 (cm)</a:t>
            </a:r>
          </a:p>
          <a:p>
            <a:pPr>
              <a:buNone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DF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K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                                 (cm).</a:t>
            </a:r>
          </a:p>
          <a:p>
            <a:pPr>
              <a:buNone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JK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KL = 2.DE = 2.6,5 = 13 (cm)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512384" y="817418"/>
          <a:ext cx="2952771" cy="98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4" name="Equation" r:id="rId2" imgW="1384300" imgH="393700" progId="Equation.DSMT4">
                  <p:embed/>
                </p:oleObj>
              </mc:Choice>
              <mc:Fallback>
                <p:oleObj name="Equation" r:id="rId2" imgW="1384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384" y="817418"/>
                        <a:ext cx="2952771" cy="989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31818" y="2535380"/>
          <a:ext cx="3189960" cy="8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5" name="Equation" r:id="rId4" imgW="1396394" imgH="393529" progId="Equation.DSMT4">
                  <p:embed/>
                </p:oleObj>
              </mc:Choice>
              <mc:Fallback>
                <p:oleObj name="Equation" r:id="rId4" imgW="1396394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2535380"/>
                        <a:ext cx="3189960" cy="822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622697" y="4003964"/>
          <a:ext cx="3048021" cy="87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6"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97" y="4003964"/>
                        <a:ext cx="3048021" cy="874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 descr="j0283679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99996" y="2980819"/>
            <a:ext cx="3116840" cy="330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908947" y="757381"/>
            <a:ext cx="6905015" cy="2581564"/>
          </a:xfrm>
          <a:prstGeom prst="cloudCallout">
            <a:avLst>
              <a:gd name="adj1" fmla="val 29745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C?</a:t>
            </a:r>
          </a:p>
          <a:p>
            <a:pPr algn="ctr" eaLnBrk="1" hangingPunct="1"/>
            <a:endParaRPr lang="en-US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5910" y="2740025"/>
            <a:ext cx="10515600" cy="4351338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D, 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 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C = 2.DE = 90 (m)</a:t>
            </a:r>
          </a:p>
          <a:p>
            <a:endParaRPr lang="en-US" dirty="0"/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581891"/>
            <a:ext cx="1219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ồ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= 45 m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oả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?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loud 4"/>
          <p:cNvSpPr/>
          <p:nvPr/>
        </p:nvSpPr>
        <p:spPr>
          <a:xfrm>
            <a:off x="4195983" y="2452255"/>
            <a:ext cx="2592744" cy="809738"/>
          </a:xfrm>
          <a:prstGeom prst="cloud">
            <a:avLst/>
          </a:prstGeom>
          <a:solidFill>
            <a:srgbClr val="F2C6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GB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1985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940831" y="2678104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12631" y="3496122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009391" y="4099124"/>
            <a:ext cx="581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64973" y="4774620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2" action="ppaction://hlinksldjump"/>
          </p:cNvPr>
          <p:cNvSpPr/>
          <p:nvPr/>
        </p:nvSpPr>
        <p:spPr>
          <a:xfrm>
            <a:off x="2051290" y="4797849"/>
            <a:ext cx="579096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49721" y="1814670"/>
            <a:ext cx="4713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800" dirty="0"/>
              <a:t>Chọn câu </a:t>
            </a:r>
            <a:r>
              <a:rPr lang="vi-VN" sz="2800" b="1" dirty="0"/>
              <a:t>đúng</a:t>
            </a:r>
            <a:r>
              <a:rPr lang="en-US" sz="2800" b="1" dirty="0"/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01637" y="2648635"/>
            <a:ext cx="7675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ờng trung bình của tam giác song song với cạnh thứ 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61765" y="3646114"/>
            <a:ext cx="7404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ờng trung bình của tam giác song song với cạnh thứ 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789473" y="4200296"/>
            <a:ext cx="825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ờng trung bình của tam 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ong song với cạnh thứ 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40181" y="4754526"/>
            <a:ext cx="72043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ờng trung bình của tam giác song song với cạnh thứ 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4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3" y="2067827"/>
            <a:ext cx="114075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lần lượt là trung điểm của AB và AC. Biết AC = 10cm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092393" y="3269834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2928730" y="3285897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c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 c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 cm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6 cm</a:t>
            </a:r>
          </a:p>
        </p:txBody>
      </p:sp>
      <p:pic>
        <p:nvPicPr>
          <p:cNvPr id="3328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54869" y="3103418"/>
            <a:ext cx="3629458" cy="266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40" grpId="0"/>
      <p:bldP spid="41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3" y="2067827"/>
            <a:ext cx="114075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lần lượt là trung điểm của AB và AC. Biết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cm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106248" y="3865580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2928730" y="3285897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 c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4 c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3 cm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0 cm</a:t>
            </a:r>
          </a:p>
        </p:txBody>
      </p:sp>
      <p:pic>
        <p:nvPicPr>
          <p:cNvPr id="3328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54869" y="3103418"/>
            <a:ext cx="3629458" cy="266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853" y="2067827"/>
            <a:ext cx="1140751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i 32 cm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, F, P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, BC, CA. Chu vi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P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7522" y="3256596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40953" y="3859405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8113" y="451417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9676" y="5106314"/>
            <a:ext cx="675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2175520" y="4489034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266698" y="285752"/>
            <a:ext cx="5330537" cy="1547363"/>
            <a:chOff x="266699" y="285752"/>
            <a:chExt cx="3915076" cy="1547363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13234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ound Same Side Corner Rectangle 34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2928730" y="3285897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2 c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56440" y="3964770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5 c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84147" y="4532806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6 cm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942585" y="5170115"/>
            <a:ext cx="1199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2 cm</a:t>
            </a: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66151" y="3039774"/>
            <a:ext cx="3400425" cy="27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40" grpId="0"/>
      <p:bldP spid="41" grpId="0"/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o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ệc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ề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à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 2, 3, 4, 6 SGK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6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895147" y="1828553"/>
            <a:ext cx="7652005" cy="3606815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706844" y="2824315"/>
            <a:ext cx="7986449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oogle Shape;306;p20"/>
          <p:cNvGrpSpPr/>
          <p:nvPr/>
        </p:nvGrpSpPr>
        <p:grpSpPr>
          <a:xfrm rot="889286">
            <a:off x="8854319" y="1449962"/>
            <a:ext cx="2550365" cy="1346908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315;p20"/>
          <p:cNvGrpSpPr/>
          <p:nvPr/>
        </p:nvGrpSpPr>
        <p:grpSpPr>
          <a:xfrm>
            <a:off x="1928632" y="1360707"/>
            <a:ext cx="1761121" cy="1639676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2611569" y="2183466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877669" y="2038333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399;p20"/>
          <p:cNvGrpSpPr/>
          <p:nvPr/>
        </p:nvGrpSpPr>
        <p:grpSpPr>
          <a:xfrm>
            <a:off x="2159811" y="4038302"/>
            <a:ext cx="2349776" cy="1872932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oogle Shape;422;p20"/>
          <p:cNvGrpSpPr/>
          <p:nvPr/>
        </p:nvGrpSpPr>
        <p:grpSpPr>
          <a:xfrm>
            <a:off x="10228704" y="4305650"/>
            <a:ext cx="661837" cy="845623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943133" y="-22467"/>
            <a:ext cx="184400" cy="6880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1127133" y="-22467"/>
            <a:ext cx="184400" cy="688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1302824" y="-22467"/>
            <a:ext cx="184400" cy="68804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12000" y="-22033"/>
            <a:ext cx="943600" cy="68808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5034465" y="1341545"/>
            <a:ext cx="2989900" cy="1048755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6" name="Google Shape;440;p20"/>
          <p:cNvGrpSpPr/>
          <p:nvPr/>
        </p:nvGrpSpPr>
        <p:grpSpPr>
          <a:xfrm>
            <a:off x="9658417" y="5743267"/>
            <a:ext cx="978267" cy="949933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844249162"/>
      </p:ext>
    </p:extLst>
  </p:cSld>
  <p:clrMapOvr>
    <a:masterClrMapping/>
  </p:clrMapOvr>
  <p:transition spd="slow">
    <p:spli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1153630" y="2784662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3458137" y="1905004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7560502" y="2451691"/>
            <a:ext cx="3273940" cy="373071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8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8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5" y="2743202"/>
            <a:ext cx="2082307" cy="2082306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1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4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8669872">
            <a:off x="-318078" y="758062"/>
            <a:ext cx="2733846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2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3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" name="Content Placeholder 3"/>
          <p:cNvGrpSpPr>
            <a:grpSpLocks noGrp="1"/>
          </p:cNvGrpSpPr>
          <p:nvPr/>
        </p:nvGrpSpPr>
        <p:grpSpPr bwMode="auto">
          <a:xfrm>
            <a:off x="838200" y="206476"/>
            <a:ext cx="10515600" cy="6282813"/>
            <a:chOff x="609600" y="861602"/>
            <a:chExt cx="8153400" cy="5933775"/>
          </a:xfrm>
        </p:grpSpPr>
        <p:pic>
          <p:nvPicPr>
            <p:cNvPr id="5" name="Picture 1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9600" y="861602"/>
              <a:ext cx="8153400" cy="5933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286000" y="4278853"/>
              <a:ext cx="5715000" cy="16124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 TRUNG BÌNH CỦA TAM GIÁC (3 </a:t>
              </a:r>
              <a:r>
                <a:rPr lang="en-US" sz="16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b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16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15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743869" y="3485574"/>
              <a:ext cx="1885950" cy="610424"/>
            </a:xfrm>
            <a:prstGeom prst="rect">
              <a:avLst/>
            </a:prstGeom>
            <a:noFill/>
            <a:ln w="76200" cmpd="tri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600" b="1" i="1" u="sng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3600" b="1" i="1" u="sng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2.</a:t>
              </a:r>
              <a:endParaRPr lang="en-US" altLang="en-US" sz="3600" b="1" i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">
            <a:extLst>
              <a:ext uri="{FF2B5EF4-FFF2-40B4-BE49-F238E27FC236}">
                <a16:creationId xmlns:a16="http://schemas.microsoft.com/office/drawing/2014/main" id="{51CC365D-B7E1-FC86-FAF0-EBC99EA59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12" y="571500"/>
            <a:ext cx="5251451" cy="814388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Straight Connector 6">
            <a:extLst>
              <a:ext uri="{FF2B5EF4-FFF2-40B4-BE49-F238E27FC236}">
                <a16:creationId xmlns:a16="http://schemas.microsoft.com/office/drawing/2014/main" id="{E9257733-4341-944C-CA6E-2F924B878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8898" y="1135065"/>
            <a:ext cx="986367" cy="1146175"/>
          </a:xfrm>
          <a:prstGeom prst="line">
            <a:avLst/>
          </a:prstGeom>
          <a:noFill/>
          <a:ln w="38100">
            <a:solidFill>
              <a:srgbClr val="FF8A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6" name="Oval 7">
            <a:extLst>
              <a:ext uri="{FF2B5EF4-FFF2-40B4-BE49-F238E27FC236}">
                <a16:creationId xmlns:a16="http://schemas.microsoft.com/office/drawing/2014/main" id="{B5E0C3F0-5154-E472-EFFE-ADC426C5EEA0}"/>
              </a:ext>
            </a:extLst>
          </p:cNvPr>
          <p:cNvSpPr/>
          <p:nvPr/>
        </p:nvSpPr>
        <p:spPr>
          <a:xfrm>
            <a:off x="4021632" y="455615"/>
            <a:ext cx="1314449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8">
            <a:extLst>
              <a:ext uri="{FF2B5EF4-FFF2-40B4-BE49-F238E27FC236}">
                <a16:creationId xmlns:a16="http://schemas.microsoft.com/office/drawing/2014/main" id="{9BC8974D-C433-7278-E331-13E46A55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96" y="561976"/>
            <a:ext cx="1081616" cy="811213"/>
          </a:xfrm>
          <a:prstGeom prst="ellipse">
            <a:avLst/>
          </a:prstGeom>
          <a:solidFill>
            <a:srgbClr val="FFC20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Straight Connector 47">
            <a:extLst>
              <a:ext uri="{FF2B5EF4-FFF2-40B4-BE49-F238E27FC236}">
                <a16:creationId xmlns:a16="http://schemas.microsoft.com/office/drawing/2014/main" id="{1565EF7B-249C-F91D-B962-74343C0D5F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1948" y="2232027"/>
            <a:ext cx="1096433" cy="657225"/>
          </a:xfrm>
          <a:prstGeom prst="line">
            <a:avLst/>
          </a:prstGeom>
          <a:noFill/>
          <a:ln w="38100">
            <a:solidFill>
              <a:srgbClr val="FF32A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9" name="Straight Connector 61">
            <a:extLst>
              <a:ext uri="{FF2B5EF4-FFF2-40B4-BE49-F238E27FC236}">
                <a16:creationId xmlns:a16="http://schemas.microsoft.com/office/drawing/2014/main" id="{C22B47D9-1FE7-357B-52A8-DA5982E504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1496" y="3306765"/>
            <a:ext cx="1107016" cy="28575"/>
          </a:xfrm>
          <a:prstGeom prst="line">
            <a:avLst/>
          </a:prstGeom>
          <a:noFill/>
          <a:ln w="38100">
            <a:solidFill>
              <a:srgbClr val="6428AA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0" name="Straight Connector 75">
            <a:extLst>
              <a:ext uri="{FF2B5EF4-FFF2-40B4-BE49-F238E27FC236}">
                <a16:creationId xmlns:a16="http://schemas.microsoft.com/office/drawing/2014/main" id="{608C080E-A33E-AD0E-DB23-2D506DB93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0047" y="3835402"/>
            <a:ext cx="1130300" cy="430213"/>
          </a:xfrm>
          <a:prstGeom prst="line">
            <a:avLst/>
          </a:prstGeom>
          <a:noFill/>
          <a:ln w="38100">
            <a:solidFill>
              <a:srgbClr val="4FACFE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1" name="Rounded Rectangle">
            <a:extLst>
              <a:ext uri="{FF2B5EF4-FFF2-40B4-BE49-F238E27FC236}">
                <a16:creationId xmlns:a16="http://schemas.microsoft.com/office/drawing/2014/main" id="{06E9BD02-1DEE-4BE7-DF4D-A944F490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065" y="1631950"/>
            <a:ext cx="5640916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7">
            <a:extLst>
              <a:ext uri="{FF2B5EF4-FFF2-40B4-BE49-F238E27FC236}">
                <a16:creationId xmlns:a16="http://schemas.microsoft.com/office/drawing/2014/main" id="{E184F80F-2EB6-CF7E-CD2A-952A52889ABA}"/>
              </a:ext>
            </a:extLst>
          </p:cNvPr>
          <p:cNvSpPr/>
          <p:nvPr/>
        </p:nvSpPr>
        <p:spPr>
          <a:xfrm>
            <a:off x="4078781" y="1535115"/>
            <a:ext cx="1386417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Oval 8">
            <a:extLst>
              <a:ext uri="{FF2B5EF4-FFF2-40B4-BE49-F238E27FC236}">
                <a16:creationId xmlns:a16="http://schemas.microsoft.com/office/drawing/2014/main" id="{F6FB4A43-AC98-3E60-3045-FFE530B3E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0381" y="1622427"/>
            <a:ext cx="1138767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ounded Rectangle">
            <a:extLst>
              <a:ext uri="{FF2B5EF4-FFF2-40B4-BE49-F238E27FC236}">
                <a16:creationId xmlns:a16="http://schemas.microsoft.com/office/drawing/2014/main" id="{AEAE48A8-48A4-D6A6-69F2-B41383DB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681" y="2763840"/>
            <a:ext cx="6159500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7">
            <a:extLst>
              <a:ext uri="{FF2B5EF4-FFF2-40B4-BE49-F238E27FC236}">
                <a16:creationId xmlns:a16="http://schemas.microsoft.com/office/drawing/2014/main" id="{457B3ACF-0BF0-FB37-08F6-19F683FFC38B}"/>
              </a:ext>
            </a:extLst>
          </p:cNvPr>
          <p:cNvSpPr/>
          <p:nvPr/>
        </p:nvSpPr>
        <p:spPr>
          <a:xfrm>
            <a:off x="4851365" y="2667000"/>
            <a:ext cx="1424516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8">
            <a:extLst>
              <a:ext uri="{FF2B5EF4-FFF2-40B4-BE49-F238E27FC236}">
                <a16:creationId xmlns:a16="http://schemas.microsoft.com/office/drawing/2014/main" id="{E5D46C6D-F8D5-5B49-14B1-A74AC9B1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3546" y="2754313"/>
            <a:ext cx="1170517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">
            <a:extLst>
              <a:ext uri="{FF2B5EF4-FFF2-40B4-BE49-F238E27FC236}">
                <a16:creationId xmlns:a16="http://schemas.microsoft.com/office/drawing/2014/main" id="{C90EFF32-F1C4-DFC9-0DFA-C0B11A799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6848" y="3971925"/>
            <a:ext cx="5653617" cy="81438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7">
            <a:extLst>
              <a:ext uri="{FF2B5EF4-FFF2-40B4-BE49-F238E27FC236}">
                <a16:creationId xmlns:a16="http://schemas.microsoft.com/office/drawing/2014/main" id="{A8AE753A-8644-227D-1577-B74FE25B8965}"/>
              </a:ext>
            </a:extLst>
          </p:cNvPr>
          <p:cNvSpPr/>
          <p:nvPr/>
        </p:nvSpPr>
        <p:spPr>
          <a:xfrm>
            <a:off x="4648165" y="3889377"/>
            <a:ext cx="1314449" cy="987425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">
            <a:extLst>
              <a:ext uri="{FF2B5EF4-FFF2-40B4-BE49-F238E27FC236}">
                <a16:creationId xmlns:a16="http://schemas.microsoft.com/office/drawing/2014/main" id="{425CA69E-8A0F-78BC-6DEF-586A121E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348" y="3962402"/>
            <a:ext cx="1081617" cy="811213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3">
            <a:extLst>
              <a:ext uri="{FF2B5EF4-FFF2-40B4-BE49-F238E27FC236}">
                <a16:creationId xmlns:a16="http://schemas.microsoft.com/office/drawing/2014/main" id="{7AD446F2-FD38-2728-1692-5ED500A48DA6}"/>
              </a:ext>
            </a:extLst>
          </p:cNvPr>
          <p:cNvSpPr/>
          <p:nvPr/>
        </p:nvSpPr>
        <p:spPr>
          <a:xfrm>
            <a:off x="285710" y="1246909"/>
            <a:ext cx="3749341" cy="3218295"/>
          </a:xfrm>
          <a:prstGeom prst="ellipse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Oval 4">
            <a:extLst>
              <a:ext uri="{FF2B5EF4-FFF2-40B4-BE49-F238E27FC236}">
                <a16:creationId xmlns:a16="http://schemas.microsoft.com/office/drawing/2014/main" id="{F4CD1665-235F-E8BE-F783-ACBF82B1DD4F}"/>
              </a:ext>
            </a:extLst>
          </p:cNvPr>
          <p:cNvSpPr/>
          <p:nvPr/>
        </p:nvSpPr>
        <p:spPr>
          <a:xfrm>
            <a:off x="429495" y="1427022"/>
            <a:ext cx="3408218" cy="2898656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spcFirstLastPara="1" lIns="45719" rIns="45719" numCol="1" anchor="ctr">
            <a:prstTxWarp prst="textArchUp">
              <a:avLst>
                <a:gd name="adj" fmla="val 11151750"/>
              </a:avLst>
            </a:prstTxWarp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800" b="1" spc="-300" dirty="0">
                <a:ln w="13462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À I   2</a:t>
            </a:r>
          </a:p>
        </p:txBody>
      </p:sp>
      <p:sp>
        <p:nvSpPr>
          <p:cNvPr id="62" name="TextBox 52">
            <a:extLst>
              <a:ext uri="{FF2B5EF4-FFF2-40B4-BE49-F238E27FC236}">
                <a16:creationId xmlns:a16="http://schemas.microsoft.com/office/drawing/2014/main" id="{E543698B-F73F-2EE7-1F75-EA35B914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065" y="874715"/>
            <a:ext cx="23495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    </a:t>
            </a:r>
          </a:p>
        </p:txBody>
      </p:sp>
      <p:sp>
        <p:nvSpPr>
          <p:cNvPr id="63" name="TextBox 52">
            <a:extLst>
              <a:ext uri="{FF2B5EF4-FFF2-40B4-BE49-F238E27FC236}">
                <a16:creationId xmlns:a16="http://schemas.microsoft.com/office/drawing/2014/main" id="{4B1BAD52-33E0-A36C-E6CB-119B8C03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665" y="693738"/>
            <a:ext cx="160231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 </a:t>
            </a:r>
          </a:p>
        </p:txBody>
      </p:sp>
      <p:sp>
        <p:nvSpPr>
          <p:cNvPr id="64" name="TextBox 52">
            <a:extLst>
              <a:ext uri="{FF2B5EF4-FFF2-40B4-BE49-F238E27FC236}">
                <a16:creationId xmlns:a16="http://schemas.microsoft.com/office/drawing/2014/main" id="{BCC59DE4-A636-1C3C-FCEF-BFE067732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3381" y="1952625"/>
            <a:ext cx="49508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65" name="TextBox 52">
            <a:extLst>
              <a:ext uri="{FF2B5EF4-FFF2-40B4-BE49-F238E27FC236}">
                <a16:creationId xmlns:a16="http://schemas.microsoft.com/office/drawing/2014/main" id="{FD2A7F47-9598-2445-67CC-52906F2A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581" y="1676402"/>
            <a:ext cx="1689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66" name="TextBox 52">
            <a:extLst>
              <a:ext uri="{FF2B5EF4-FFF2-40B4-BE49-F238E27FC236}">
                <a16:creationId xmlns:a16="http://schemas.microsoft.com/office/drawing/2014/main" id="{611971A8-F114-847A-C5E1-9BDDED97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704" y="3089706"/>
            <a:ext cx="4374275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67" name="TextBox 52">
            <a:extLst>
              <a:ext uri="{FF2B5EF4-FFF2-40B4-BE49-F238E27FC236}">
                <a16:creationId xmlns:a16="http://schemas.microsoft.com/office/drawing/2014/main" id="{EF1E41FF-6118-1E2F-8E01-D3BB3CE9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512" y="2898777"/>
            <a:ext cx="173566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68" name="TextBox 52">
            <a:extLst>
              <a:ext uri="{FF2B5EF4-FFF2-40B4-BE49-F238E27FC236}">
                <a16:creationId xmlns:a16="http://schemas.microsoft.com/office/drawing/2014/main" id="{62756DE4-EBD4-D905-FBBE-CD5E8FB3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6898" y="4281490"/>
            <a:ext cx="2415116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69" name="TextBox 52">
            <a:extLst>
              <a:ext uri="{FF2B5EF4-FFF2-40B4-BE49-F238E27FC236}">
                <a16:creationId xmlns:a16="http://schemas.microsoft.com/office/drawing/2014/main" id="{C5335E1A-3BC0-69B5-2785-70B6AF73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3446" y="4094163"/>
            <a:ext cx="160231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0" name="TextBox 52">
            <a:extLst>
              <a:ext uri="{FF2B5EF4-FFF2-40B4-BE49-F238E27FC236}">
                <a16:creationId xmlns:a16="http://schemas.microsoft.com/office/drawing/2014/main" id="{C70969CB-94B0-BC38-A19A-93A0B66F0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948" y="5508625"/>
            <a:ext cx="150283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71" name="TextBox 52">
            <a:extLst>
              <a:ext uri="{FF2B5EF4-FFF2-40B4-BE49-F238E27FC236}">
                <a16:creationId xmlns:a16="http://schemas.microsoft.com/office/drawing/2014/main" id="{DE773C16-49B4-00B4-F9E1-40AD99128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6431" y="5487990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2" name="Freeform 110">
            <a:extLst>
              <a:ext uri="{FF2B5EF4-FFF2-40B4-BE49-F238E27FC236}">
                <a16:creationId xmlns:a16="http://schemas.microsoft.com/office/drawing/2014/main" id="{FAC96E4C-4C3E-CAB7-4E8F-68171A81D744}"/>
              </a:ext>
            </a:extLst>
          </p:cNvPr>
          <p:cNvSpPr>
            <a:spLocks/>
          </p:cNvSpPr>
          <p:nvPr/>
        </p:nvSpPr>
        <p:spPr bwMode="auto">
          <a:xfrm>
            <a:off x="5731896" y="5346702"/>
            <a:ext cx="573616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0436BCE-5438-FF5B-D61B-693ABF2FD03C}"/>
              </a:ext>
            </a:extLst>
          </p:cNvPr>
          <p:cNvSpPr txBox="1"/>
          <p:nvPr/>
        </p:nvSpPr>
        <p:spPr>
          <a:xfrm>
            <a:off x="374073" y="2951019"/>
            <a:ext cx="3491345" cy="830997"/>
          </a:xfrm>
          <a:prstGeom prst="rect">
            <a:avLst/>
          </a:prstGeom>
          <a:noFill/>
        </p:spPr>
        <p:txBody>
          <a:bodyPr spcFirstLastPara="1" wrap="square">
            <a:spAutoFit/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</a:t>
            </a:r>
          </a:p>
        </p:txBody>
      </p:sp>
      <p:pic>
        <p:nvPicPr>
          <p:cNvPr id="74" name="Picture 79">
            <a:extLst>
              <a:ext uri="{FF2B5EF4-FFF2-40B4-BE49-F238E27FC236}">
                <a16:creationId xmlns:a16="http://schemas.microsoft.com/office/drawing/2014/main" id="{F9A1C03C-B2B9-FBB5-3056-6D405C39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863" y="571500"/>
            <a:ext cx="1066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" name="Picture 80">
            <a:extLst>
              <a:ext uri="{FF2B5EF4-FFF2-40B4-BE49-F238E27FC236}">
                <a16:creationId xmlns:a16="http://schemas.microsoft.com/office/drawing/2014/main" id="{A5DF72B4-B569-E1A2-F5C2-C84120D3F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379" y="1524000"/>
            <a:ext cx="1314451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81">
            <a:extLst>
              <a:ext uri="{FF2B5EF4-FFF2-40B4-BE49-F238E27FC236}">
                <a16:creationId xmlns:a16="http://schemas.microsoft.com/office/drawing/2014/main" id="{66B95680-1C67-CF17-9598-E1C5AF5D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63" y="2738438"/>
            <a:ext cx="115993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82">
            <a:extLst>
              <a:ext uri="{FF2B5EF4-FFF2-40B4-BE49-F238E27FC236}">
                <a16:creationId xmlns:a16="http://schemas.microsoft.com/office/drawing/2014/main" id="{63E126D2-4CF5-2830-3383-512ABA5AC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363" y="3987802"/>
            <a:ext cx="77893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84">
            <a:extLst>
              <a:ext uri="{FF2B5EF4-FFF2-40B4-BE49-F238E27FC236}">
                <a16:creationId xmlns:a16="http://schemas.microsoft.com/office/drawing/2014/main" id="{F490E429-DF90-78F5-011E-F922F8B09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549" y="2037920"/>
            <a:ext cx="1386416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Straight Connector 90">
            <a:extLst>
              <a:ext uri="{FF2B5EF4-FFF2-40B4-BE49-F238E27FC236}">
                <a16:creationId xmlns:a16="http://schemas.microsoft.com/office/drawing/2014/main" id="{95EF1539-87E3-8AA6-556F-6BF591E63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1912" y="4391025"/>
            <a:ext cx="1176867" cy="1003300"/>
          </a:xfrm>
          <a:prstGeom prst="line">
            <a:avLst/>
          </a:prstGeom>
          <a:noFill/>
          <a:ln w="38100">
            <a:solidFill>
              <a:srgbClr val="41978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80" name="Rounded Rectangle">
            <a:extLst>
              <a:ext uri="{FF2B5EF4-FFF2-40B4-BE49-F238E27FC236}">
                <a16:creationId xmlns:a16="http://schemas.microsoft.com/office/drawing/2014/main" id="{2321EACB-61F1-1FA6-5E77-AEDD7170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2" y="5191125"/>
            <a:ext cx="5124451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1" name="Oval 7">
            <a:extLst>
              <a:ext uri="{FF2B5EF4-FFF2-40B4-BE49-F238E27FC236}">
                <a16:creationId xmlns:a16="http://schemas.microsoft.com/office/drawing/2014/main" id="{2CA9976A-DA99-A2FE-ED13-BCF97B366B67}"/>
              </a:ext>
            </a:extLst>
          </p:cNvPr>
          <p:cNvSpPr/>
          <p:nvPr/>
        </p:nvSpPr>
        <p:spPr>
          <a:xfrm>
            <a:off x="4078779" y="5145090"/>
            <a:ext cx="1314451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2" name="Oval 8">
            <a:extLst>
              <a:ext uri="{FF2B5EF4-FFF2-40B4-BE49-F238E27FC236}">
                <a16:creationId xmlns:a16="http://schemas.microsoft.com/office/drawing/2014/main" id="{DE8C217F-A521-0225-FD35-2A70D38C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4" y="5235577"/>
            <a:ext cx="1081617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TextBox 52">
            <a:extLst>
              <a:ext uri="{FF2B5EF4-FFF2-40B4-BE49-F238E27FC236}">
                <a16:creationId xmlns:a16="http://schemas.microsoft.com/office/drawing/2014/main" id="{6DAA160F-846D-BADD-C6B5-58D619C0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579" y="5508625"/>
            <a:ext cx="3820584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84" name="TextBox 52">
            <a:extLst>
              <a:ext uri="{FF2B5EF4-FFF2-40B4-BE49-F238E27FC236}">
                <a16:creationId xmlns:a16="http://schemas.microsoft.com/office/drawing/2014/main" id="{25B33345-D07F-FD46-57AB-33D5BB6DF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865" y="5321302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811DEAF7-1914-C019-25E9-7BFAB352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581" y="5391150"/>
            <a:ext cx="9863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7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8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6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1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7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8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7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7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2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7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9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7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6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7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3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7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7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4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7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100"/>
                            </p:stCondLst>
                            <p:childTnLst>
                              <p:par>
                                <p:cTn id="7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7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8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7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5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6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100"/>
                            </p:stCondLst>
                            <p:childTnLst>
                              <p:par>
                                <p:cTn id="8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7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7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7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200"/>
                            </p:stCondLst>
                            <p:childTnLst>
                              <p:par>
                                <p:cTn id="10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2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7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900"/>
                            </p:stCondLst>
                            <p:childTnLst>
                              <p:par>
                                <p:cTn id="10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6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7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6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7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300"/>
                            </p:stCondLst>
                            <p:childTnLst>
                              <p:par>
                                <p:cTn id="1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4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7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7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97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2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7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400"/>
                            </p:stCondLst>
                            <p:childTnLst>
                              <p:par>
                                <p:cTn id="1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6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7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1100"/>
                            </p:stCondLst>
                            <p:childTnLst>
                              <p:par>
                                <p:cTn id="1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7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1800"/>
                            </p:stCondLst>
                            <p:childTnLst>
                              <p:par>
                                <p:cTn id="1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4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7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8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7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200"/>
                            </p:stCondLst>
                            <p:childTnLst>
                              <p:par>
                                <p:cTn id="1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2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3800"/>
                            </p:stCondLst>
                            <p:childTnLst>
                              <p:par>
                                <p:cTn id="1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7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6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4400"/>
                            </p:stCondLst>
                            <p:childTnLst>
                              <p:par>
                                <p:cTn id="1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7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100"/>
                            </p:stCondLst>
                            <p:childTnLst>
                              <p:par>
                                <p:cTn id="1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5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6" dur="7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800"/>
                            </p:stCondLst>
                            <p:childTnLst>
                              <p:par>
                                <p:cTn id="1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7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3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7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200"/>
                            </p:stCondLst>
                            <p:childTnLst>
                              <p:par>
                                <p:cTn id="1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7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7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7900"/>
                            </p:stCondLst>
                            <p:childTnLst>
                              <p:par>
                                <p:cTn id="1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1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7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dvAuto="0"/>
      <p:bldP spid="46" grpId="0" animBg="1" advAuto="0"/>
      <p:bldP spid="47" grpId="0" animBg="1" advAuto="0"/>
      <p:bldP spid="51" grpId="0" animBg="1" advAuto="0"/>
      <p:bldP spid="52" grpId="0" animBg="1" advAuto="0"/>
      <p:bldP spid="53" grpId="0" animBg="1" advAuto="0"/>
      <p:bldP spid="54" grpId="0" animBg="1" advAuto="0"/>
      <p:bldP spid="55" grpId="0" animBg="1" advAuto="0"/>
      <p:bldP spid="56" grpId="0" animBg="1" advAuto="0"/>
      <p:bldP spid="57" grpId="0" animBg="1" advAuto="0"/>
      <p:bldP spid="58" grpId="0" animBg="1" advAuto="0"/>
      <p:bldP spid="59" grpId="0" animBg="1" advAuto="0"/>
      <p:bldP spid="62" grpId="0" animBg="1" advAuto="0"/>
      <p:bldP spid="63" grpId="0" animBg="1" advAuto="0"/>
      <p:bldP spid="64" grpId="0" animBg="1" advAuto="0"/>
      <p:bldP spid="65" grpId="0" animBg="1" advAuto="0"/>
      <p:bldP spid="66" grpId="0" animBg="1" advAuto="0"/>
      <p:bldP spid="67" grpId="0" animBg="1" advAuto="0"/>
      <p:bldP spid="68" grpId="0" animBg="1" advAuto="0"/>
      <p:bldP spid="69" grpId="0" animBg="1" advAuto="0"/>
      <p:bldP spid="70" grpId="0" animBg="1" advAuto="0"/>
      <p:bldP spid="71" grpId="0" animBg="1" advAuto="0"/>
      <p:bldP spid="80" grpId="0" animBg="1" advAuto="0"/>
      <p:bldP spid="81" grpId="0" animBg="1" advAuto="0"/>
      <p:bldP spid="82" grpId="0" animBg="1" advAuto="0"/>
      <p:bldP spid="83" grpId="0" animBg="1" advAuto="0"/>
      <p:bldP spid="84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7715" y="642918"/>
            <a:ext cx="476253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9"/>
            <a:ext cx="4495800" cy="6832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sz="384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3" y="3511717"/>
            <a:ext cx="3073399" cy="2975313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637309" y="2230582"/>
            <a:ext cx="31299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)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/>
        </p:nvGraphicFramePr>
        <p:xfrm>
          <a:off x="3657600" y="2105890"/>
          <a:ext cx="1260764" cy="84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3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05890"/>
                        <a:ext cx="1260764" cy="845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823915" y="3643312"/>
            <a:ext cx="28696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3505199" y="4003964"/>
          <a:ext cx="1246909" cy="81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6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9" y="4003964"/>
                        <a:ext cx="1246909" cy="817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7">
            <a:lum bright="-54000" contrast="100000"/>
          </a:blip>
          <a:srcRect/>
          <a:stretch>
            <a:fillRect/>
          </a:stretch>
        </p:blipFill>
        <p:spPr bwMode="auto">
          <a:xfrm>
            <a:off x="6696074" y="2301154"/>
            <a:ext cx="2780435" cy="2409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38168" y="3121166"/>
            <a:ext cx="46378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b)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MN // BC</a:t>
            </a:r>
          </a:p>
        </p:txBody>
      </p:sp>
      <p:pic>
        <p:nvPicPr>
          <p:cNvPr id="13" name="Picture 1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437" y="3574329"/>
            <a:ext cx="3103563" cy="3103563"/>
          </a:xfrm>
          <a:prstGeom prst="rect">
            <a:avLst/>
          </a:prstGeom>
        </p:spPr>
      </p:pic>
      <p:grpSp>
        <p:nvGrpSpPr>
          <p:cNvPr id="15" name="Group 3"/>
          <p:cNvGrpSpPr/>
          <p:nvPr/>
        </p:nvGrpSpPr>
        <p:grpSpPr>
          <a:xfrm>
            <a:off x="197389" y="842076"/>
            <a:ext cx="4720975" cy="1097560"/>
            <a:chOff x="5754273" y="2752896"/>
            <a:chExt cx="3699215" cy="107500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KP2 </a:t>
              </a:r>
            </a:p>
          </p:txBody>
        </p:sp>
        <p:sp>
          <p:nvSpPr>
            <p:cNvPr id="18" name="Flowchart: Terminator 17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/>
      <p:bldP spid="31027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6165273" y="2770909"/>
          <a:ext cx="1094509" cy="81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3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273" y="2770909"/>
                        <a:ext cx="1094509" cy="817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39091" y="2729346"/>
            <a:ext cx="9725891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  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 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N // BC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le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N // BC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les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40181" y="3283527"/>
          <a:ext cx="1122218" cy="84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7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81" y="3283527"/>
                        <a:ext cx="1122218" cy="845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5237016" y="4059381"/>
          <a:ext cx="1468583" cy="92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9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016" y="4059381"/>
                        <a:ext cx="1468583" cy="928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3422073" y="5597237"/>
          <a:ext cx="2119745" cy="8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1"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073" y="5597237"/>
                        <a:ext cx="2119745" cy="858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"/>
          <p:cNvGrpSpPr/>
          <p:nvPr/>
        </p:nvGrpSpPr>
        <p:grpSpPr>
          <a:xfrm>
            <a:off x="197390" y="842076"/>
            <a:ext cx="3834284" cy="903597"/>
            <a:chOff x="5754273" y="2752896"/>
            <a:chExt cx="3699215" cy="107500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KP2 </a:t>
              </a:r>
            </a:p>
          </p:txBody>
        </p:sp>
        <p:sp>
          <p:nvSpPr>
            <p:cNvPr id="18" name="Flowchart: Terminator 17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9" name="Picture 18"/>
          <p:cNvPicPr/>
          <p:nvPr/>
        </p:nvPicPr>
        <p:blipFill>
          <a:blip r:embed="rId12">
            <a:lum bright="-54000" contrast="100000"/>
          </a:blip>
          <a:srcRect/>
          <a:stretch>
            <a:fillRect/>
          </a:stretch>
        </p:blipFill>
        <p:spPr bwMode="auto">
          <a:xfrm>
            <a:off x="7984547" y="1234354"/>
            <a:ext cx="2780435" cy="2409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1" y="2769899"/>
            <a:ext cx="10515600" cy="4351338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pic>
        <p:nvPicPr>
          <p:cNvPr id="4" name="Picture 3" descr="Anim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" y="701089"/>
            <a:ext cx="12192089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87795" y="0"/>
            <a:ext cx="8885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 ĐƯỜNG TRUNG BÌNH CỦA TAM GIÁC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514"/>
            <a:ext cx="3241964" cy="7187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7080" y="1055316"/>
            <a:ext cx="69794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734</Words>
  <Application>Microsoft Office PowerPoint</Application>
  <PresentationFormat>Widescreen</PresentationFormat>
  <Paragraphs>99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1_Office Theme</vt:lpstr>
      <vt:lpstr>Equation</vt:lpstr>
      <vt:lpstr>PowerPoint Presentation</vt:lpstr>
      <vt:lpstr>CHÀO MỪNG CÁC EM ĐẾN VỚI TIẾT HỌC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Thực hành 2. </vt:lpstr>
      <vt:lpstr>Thực hành 2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anh Hung</cp:lastModifiedBy>
  <cp:revision>96</cp:revision>
  <dcterms:created xsi:type="dcterms:W3CDTF">2022-07-26T11:32:53Z</dcterms:created>
  <dcterms:modified xsi:type="dcterms:W3CDTF">2024-08-26T16:58:57Z</dcterms:modified>
</cp:coreProperties>
</file>